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1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31"/>
  </p:notesMasterIdLst>
  <p:sldIdLst>
    <p:sldId id="258" r:id="rId3"/>
    <p:sldId id="419" r:id="rId4"/>
    <p:sldId id="584" r:id="rId5"/>
    <p:sldId id="592" r:id="rId6"/>
    <p:sldId id="589" r:id="rId7"/>
    <p:sldId id="590" r:id="rId8"/>
    <p:sldId id="593" r:id="rId9"/>
    <p:sldId id="585" r:id="rId10"/>
    <p:sldId id="586" r:id="rId11"/>
    <p:sldId id="587" r:id="rId12"/>
    <p:sldId id="588" r:id="rId13"/>
    <p:sldId id="418" r:id="rId14"/>
    <p:sldId id="259" r:id="rId15"/>
    <p:sldId id="422" r:id="rId16"/>
    <p:sldId id="420" r:id="rId17"/>
    <p:sldId id="448" r:id="rId18"/>
    <p:sldId id="449" r:id="rId19"/>
    <p:sldId id="450" r:id="rId20"/>
    <p:sldId id="451" r:id="rId21"/>
    <p:sldId id="477" r:id="rId22"/>
    <p:sldId id="482" r:id="rId23"/>
    <p:sldId id="507" r:id="rId24"/>
    <p:sldId id="509" r:id="rId25"/>
    <p:sldId id="567" r:id="rId26"/>
    <p:sldId id="568" r:id="rId27"/>
    <p:sldId id="569" r:id="rId28"/>
    <p:sldId id="571" r:id="rId29"/>
    <p:sldId id="572" r:id="rId30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F51"/>
    <a:srgbClr val="F42AEA"/>
    <a:srgbClr val="560A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811"/>
    <p:restoredTop sz="50066"/>
  </p:normalViewPr>
  <p:slideViewPr>
    <p:cSldViewPr snapToGrid="0">
      <p:cViewPr varScale="1">
        <p:scale>
          <a:sx n="77" d="100"/>
          <a:sy n="77" d="100"/>
        </p:scale>
        <p:origin x="48" y="3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9-05T01:05:47.3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78 11312 5519 0,'0'0'240'0,"0"0"64"0,0 0-304 0,0 0 0 16,0 0 0-16,0 0 0 0,0 0 1216 0,0 0 192 16,0 0 48-16,0 0 0 0,0 0-1104 0,0 0-224 15,0 0-128-15,0 0 160 0,0 0 32 0,0 0 16 16,0 0 0-16,0 0 0 0,0 0 480 0,0 0 80 15,0 0 32-15,12 0 0 0,-2 1-144 0,-10-1-16 16,12 1-16-16,0 1 0 0,0-1-112 0,1 1 0 16,1 0-16-16,2-1 0 0,-1 0-176 0,3 2-16 15,1-3-16-15,2 1 0 0,1 1-48 0,4 1-16 0,-1-3 0 16,1 3 0-16,1 0 0 0,2-1 0 0,-2-2 0 16,2 2 0-16,-1-1-80 0,4 0-16 0,-4 2 0 0,2-2 0 15,2 2 32-15,-1-1 0 0,0 1 0 0,2-2 0 16,0 2 0-16,0-1 0 0,1 1 0 0,3 1 0 15,1 0 160-15,1 0 16 0,0-4 16 0,-1-1 0 16,-1 1 64-16,3-3 16 0,-3 0 0 0,1 2 0 16,-1-6-96-16,2 2-16 0,0 1 0 0,1 2 0 15,1-1-64-15,-1-1-32 0,-1 0 0 0,-1 0 0 16,-1 2-64-16,-2 0-16 0,-1-3 0 0,-2 1 0 16,1 2 32-16,-2 0 0 0,0 2 0 0,-1 0 0 15,-2-2-32-15,0 2 0 0,1 2 0 0,0-2 0 16,-2 3-16-16,-1 1-128 0,-1-4 192 0,-1 3-64 15,-1 0 0-15,-1-1-128 0,-2 0 192 0,1 1-64 0,-2-2 0 16,1 1 0-16,-2-2 0 0,-1 0 0 16,0-2 64-16,0 2 0 0,-3 0 0 0,0-1 0 0,1 0 32 0,-1-1 16 15,0 1 0-15,2-2 0 0,0 5 0 0,-1-2 0 16,0-2 0-16,-1 2 0 0,-1 0-64 0,0 0-16 16,2 0 0-16,-1 0 0 0,-1 0 0 0,0 0 0 15,0 2 0-15,0-2 0 0,-1 0-16 0,1 0 0 16,-4 0 0-16,1 2 0 0,1 1-16 0,1-2-128 15,-2-1 192-15,0 3-64 0,-10-3-128 0,12 3 128 16,-1-2-128-16,-11-1 128 0,10 1-128 0,-10-1 160 16,10 1-160-16,-10-1 160 0,0 0-160 0,0 0 0 15,0 0 144-15,0 0-144 0,10 3 128 0,-10-3-128 16,0 0 160-16,0 0-160 0,0 0 144 0,0 0-144 16,0 0 128-16,0 0-128 15,0 0-1520-15,0 0-384 0,-14-1-8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E7FE07-3379-464E-9BE7-CFAA34092EB0}" type="datetimeFigureOut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899A82-8A73-4DE0-B789-98C14EE664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66090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2380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0802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1434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81518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4808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76410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38960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0198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50064-6E2C-49F1-AE95-4FD0CE8488A6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82516-BB27-4EA8-BBC4-1101A38662C2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DB9C4-EF84-4E9C-A02F-1C769FEDB557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85C2E-DE3A-4E55-BB3E-CE8C86ED82A4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05306-96BB-4AEA-9D16-72828003B3BB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99E99-61A3-4792-BA47-B9F9A1C7FD92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E3860-D505-40D3-A632-FA8E425F5D28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1045C-821E-43DE-8EA8-B7B5CBEE3611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7DCBD-DD8F-4A82-BD00-88F258D95BD1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987C3-6504-4425-AFE1-F7416B8A2478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CD026-E6BE-4F9F-AE5A-56257F5A44E1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AE93E-EB9B-4FA5-9892-61A13CE42658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DBBF7E-1A4B-4524-9615-427A385793A6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7850F-8618-4427-A396-0C2EB2881214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2D365-3659-4011-A275-0476774ED953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C8356-7772-4BEA-8E7E-3D690B79830D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AEF52-D44C-461A-A58C-B068548242F6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AA5BF-6B6F-4ABF-B343-BF2C8FB46413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A3DA5-9F1B-42E4-B428-32A02D6E3AD3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56241-6A1B-43C9-8A0E-FA56199ADECE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E3794-D79A-4B98-AB6B-1E8A2943FD6D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998C0-086A-4D7B-86B1-3BE1D3F0544A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6B4092-6E39-4AAF-B7F9-A769C6D55813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D7B265-6428-4560-83E3-92574F845B74}" type="datetime1">
              <a:rPr lang="zh-CN" altLang="en-US" smtClean="0"/>
              <a:t>2023/8/26 Sat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Lecture 1-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354526-EEF3-4C14-A020-593D3FABEA8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1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0.png"/><Relationship Id="rId5" Type="http://schemas.openxmlformats.org/officeDocument/2006/relationships/image" Target="../media/image310.png"/><Relationship Id="rId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0.png"/><Relationship Id="rId5" Type="http://schemas.openxmlformats.org/officeDocument/2006/relationships/image" Target="../media/image70.png"/><Relationship Id="rId4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2.jpeg"/><Relationship Id="rId4" Type="http://schemas.openxmlformats.org/officeDocument/2006/relationships/image" Target="../media/image1.png"/><Relationship Id="rId9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2.jpeg"/><Relationship Id="rId4" Type="http://schemas.openxmlformats.org/officeDocument/2006/relationships/image" Target="../media/image1.png"/><Relationship Id="rId9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2.jpeg"/><Relationship Id="rId4" Type="http://schemas.openxmlformats.org/officeDocument/2006/relationships/image" Target="../media/image1.png"/><Relationship Id="rId9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11" Type="http://schemas.openxmlformats.org/officeDocument/2006/relationships/image" Target="../media/image19.emf"/><Relationship Id="rId5" Type="http://schemas.openxmlformats.org/officeDocument/2006/relationships/image" Target="../media/image2.jpeg"/><Relationship Id="rId10" Type="http://schemas.openxmlformats.org/officeDocument/2006/relationships/customXml" Target="../ink/ink1.xml"/><Relationship Id="rId4" Type="http://schemas.openxmlformats.org/officeDocument/2006/relationships/image" Target="../media/image1.png"/><Relationship Id="rId9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23.png"/><Relationship Id="rId4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25.png"/><Relationship Id="rId4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7.pn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6.png"/><Relationship Id="rId4" Type="http://schemas.openxmlformats.org/officeDocument/2006/relationships/image" Target="../media/image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png"/><Relationship Id="rId4" Type="http://schemas.openxmlformats.org/officeDocument/2006/relationships/image" Target="../media/image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32.png"/><Relationship Id="rId4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png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png"/><Relationship Id="rId11" Type="http://schemas.openxmlformats.org/officeDocument/2006/relationships/image" Target="../media/image33.png"/><Relationship Id="rId5" Type="http://schemas.openxmlformats.org/officeDocument/2006/relationships/image" Target="../media/image2.jpeg"/><Relationship Id="rId10" Type="http://schemas.openxmlformats.org/officeDocument/2006/relationships/image" Target="../media/image3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png"/><Relationship Id="rId11" Type="http://schemas.openxmlformats.org/officeDocument/2006/relationships/image" Target="../media/image36.png"/><Relationship Id="rId5" Type="http://schemas.openxmlformats.org/officeDocument/2006/relationships/image" Target="../media/image2.jpeg"/><Relationship Id="rId10" Type="http://schemas.openxmlformats.org/officeDocument/2006/relationships/image" Target="../media/image3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png"/><Relationship Id="rId4" Type="http://schemas.openxmlformats.org/officeDocument/2006/relationships/image" Target="../media/image2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png"/><Relationship Id="rId11" Type="http://schemas.openxmlformats.org/officeDocument/2006/relationships/image" Target="../media/image72.png"/><Relationship Id="rId5" Type="http://schemas.openxmlformats.org/officeDocument/2006/relationships/image" Target="../media/image2.jpeg"/><Relationship Id="rId10" Type="http://schemas.openxmlformats.org/officeDocument/2006/relationships/image" Target="../media/image3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3.png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831282"/>
            <a:ext cx="9144000" cy="1045184"/>
          </a:xfrm>
        </p:spPr>
        <p:txBody>
          <a:bodyPr>
            <a:noAutofit/>
          </a:bodyPr>
          <a:lstStyle/>
          <a:p>
            <a:r>
              <a:rPr lang="en-US" altLang="zh-CN" sz="8000" b="1"/>
              <a:t>Chapter 1</a:t>
            </a:r>
            <a:endParaRPr lang="zh-CN" altLang="en-US" sz="80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061258" y="3128753"/>
            <a:ext cx="10069484" cy="966169"/>
          </a:xfrm>
        </p:spPr>
        <p:txBody>
          <a:bodyPr>
            <a:no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Mathematical Preliminaries </a:t>
            </a:r>
          </a:p>
          <a:p>
            <a:r>
              <a:rPr lang="en-US" altLang="zh-CN" sz="3600" b="1" dirty="0" smtClean="0">
                <a:solidFill>
                  <a:srgbClr val="FF0000"/>
                </a:solidFill>
              </a:rPr>
              <a:t>and Error Analysi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2AD08-1A65-4505-8714-7221BCC1E4BC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Lecture 1</a:t>
            </a:r>
            <a:r>
              <a:rPr lang="en-US" altLang="zh-CN" dirty="0" smtClean="0"/>
              <a:t>-1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2" grpId="1"/>
      <p:bldP spid="3" grpI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284D3-BD95-4577-92E6-6D1736A6B255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318052" y="979816"/>
            <a:ext cx="115558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Probl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756201" y="1917086"/>
                <a:ext cx="1155589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valuate a function: compute outpu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given inpu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201" y="1917086"/>
                <a:ext cx="11555895" cy="523220"/>
              </a:xfrm>
              <a:prstGeom prst="rect">
                <a:avLst/>
              </a:prstGeom>
              <a:blipFill>
                <a:blip r:embed="rId5"/>
                <a:stretch>
                  <a:fillRect l="-897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12253" y="1439179"/>
                <a:ext cx="1155589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mathematical relationship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ypical problems include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53" y="1439179"/>
                <a:ext cx="11555895" cy="523220"/>
              </a:xfrm>
              <a:prstGeom prst="rect">
                <a:avLst/>
              </a:prstGeom>
              <a:blipFill>
                <a:blip r:embed="rId6"/>
                <a:stretch>
                  <a:fillRect l="-897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56201" y="2390370"/>
                <a:ext cx="1155589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e an equation: find inpu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t produces given outpu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201" y="2390370"/>
                <a:ext cx="11555895" cy="523220"/>
              </a:xfrm>
              <a:prstGeom prst="rect">
                <a:avLst/>
              </a:prstGeom>
              <a:blipFill>
                <a:blip r:embed="rId7"/>
                <a:stretch>
                  <a:fillRect l="-897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6201" y="2930777"/>
                <a:ext cx="1155589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e: fin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t yields extreme value of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ver given domain</a:t>
                </a: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201" y="2930777"/>
                <a:ext cx="11555895" cy="523220"/>
              </a:xfrm>
              <a:prstGeom prst="rect">
                <a:avLst/>
              </a:prstGeom>
              <a:blipFill>
                <a:blip r:embed="rId8"/>
                <a:stretch>
                  <a:fillRect l="-897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312253" y="3563518"/>
            <a:ext cx="11555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ific type of problem and best approach to solving it depend on whether variables and function involved are</a:t>
            </a:r>
          </a:p>
        </p:txBody>
      </p:sp>
      <p:sp>
        <p:nvSpPr>
          <p:cNvPr id="19" name="矩形 18"/>
          <p:cNvSpPr/>
          <p:nvPr/>
        </p:nvSpPr>
        <p:spPr>
          <a:xfrm>
            <a:off x="756201" y="4417753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or continuous           </a:t>
            </a:r>
          </a:p>
        </p:txBody>
      </p:sp>
      <p:sp>
        <p:nvSpPr>
          <p:cNvPr id="20" name="矩形 19"/>
          <p:cNvSpPr/>
          <p:nvPr/>
        </p:nvSpPr>
        <p:spPr>
          <a:xfrm>
            <a:off x="756201" y="4922720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ear or nonlinear</a:t>
            </a:r>
          </a:p>
        </p:txBody>
      </p:sp>
      <p:sp>
        <p:nvSpPr>
          <p:cNvPr id="21" name="矩形 20"/>
          <p:cNvSpPr/>
          <p:nvPr/>
        </p:nvSpPr>
        <p:spPr>
          <a:xfrm>
            <a:off x="756201" y="5445940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ite or infinite dimensional</a:t>
            </a:r>
          </a:p>
        </p:txBody>
      </p:sp>
      <p:sp>
        <p:nvSpPr>
          <p:cNvPr id="22" name="矩形 21"/>
          <p:cNvSpPr/>
          <p:nvPr/>
        </p:nvSpPr>
        <p:spPr>
          <a:xfrm>
            <a:off x="756201" y="5901145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ely algebraic or involve derivatives or integrals </a:t>
            </a:r>
          </a:p>
        </p:txBody>
      </p:sp>
    </p:spTree>
    <p:extLst>
      <p:ext uri="{BB962C8B-B14F-4D97-AF65-F5344CB8AC3E}">
        <p14:creationId xmlns:p14="http://schemas.microsoft.com/office/powerpoint/2010/main" val="361058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1"/>
      <p:bldP spid="14" grpId="0"/>
      <p:bldP spid="14" grpId="1"/>
      <p:bldP spid="15" grpId="0"/>
      <p:bldP spid="15" grpId="1"/>
      <p:bldP spid="17" grpId="0"/>
      <p:bldP spid="17" grpId="1"/>
      <p:bldP spid="16" grpId="0"/>
      <p:bldP spid="16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1C165-07AD-465D-B321-2F1B144737C7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318052" y="979816"/>
            <a:ext cx="115558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Problem-Solving Strategy</a:t>
            </a:r>
          </a:p>
        </p:txBody>
      </p:sp>
      <p:sp>
        <p:nvSpPr>
          <p:cNvPr id="15" name="矩形 14"/>
          <p:cNvSpPr/>
          <p:nvPr/>
        </p:nvSpPr>
        <p:spPr>
          <a:xfrm>
            <a:off x="356703" y="1501786"/>
            <a:ext cx="11555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lace difficult problem by easier one having same or closely related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56201" y="2390370"/>
                <a:ext cx="1155589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finite dimensional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inite dimensional</a:t>
                </a: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201" y="2390370"/>
                <a:ext cx="11555895" cy="523220"/>
              </a:xfrm>
              <a:prstGeom prst="rect">
                <a:avLst/>
              </a:prstGeom>
              <a:blipFill>
                <a:blip r:embed="rId5"/>
                <a:stretch>
                  <a:fillRect l="-897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56201" y="2930777"/>
                <a:ext cx="825444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erential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lgebraic </a:t>
                </a: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201" y="2930777"/>
                <a:ext cx="8254449" cy="523220"/>
              </a:xfrm>
              <a:prstGeom prst="rect">
                <a:avLst/>
              </a:prstGeom>
              <a:blipFill>
                <a:blip r:embed="rId6"/>
                <a:stretch>
                  <a:fillRect l="-1256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356703" y="4865605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btained may only approximate that of original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56201" y="3540563"/>
                <a:ext cx="85719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linear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inear</a:t>
                </a: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201" y="3540563"/>
                <a:ext cx="8571950" cy="523220"/>
              </a:xfrm>
              <a:prstGeom prst="rect">
                <a:avLst/>
              </a:prstGeom>
              <a:blipFill>
                <a:blip r:embed="rId7"/>
                <a:stretch>
                  <a:fillRect l="-1209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756200" y="4146298"/>
                <a:ext cx="1155589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mplicate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mple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200" y="4146298"/>
                <a:ext cx="11555895" cy="523220"/>
              </a:xfrm>
              <a:prstGeom prst="rect">
                <a:avLst/>
              </a:prstGeom>
              <a:blipFill>
                <a:blip r:embed="rId8"/>
                <a:stretch>
                  <a:fillRect l="-897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356703" y="5521241"/>
            <a:ext cx="67111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 goal is to estimate accuracy</a:t>
            </a:r>
          </a:p>
        </p:txBody>
      </p:sp>
    </p:spTree>
    <p:extLst>
      <p:ext uri="{BB962C8B-B14F-4D97-AF65-F5344CB8AC3E}">
        <p14:creationId xmlns:p14="http://schemas.microsoft.com/office/powerpoint/2010/main" val="121744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1"/>
      <p:bldP spid="15" grpId="0"/>
      <p:bldP spid="15" grpId="1"/>
      <p:bldP spid="17" grpId="0"/>
      <p:bldP spid="17" grpId="1"/>
      <p:bldP spid="16" grpId="0"/>
      <p:bldP spid="16" grpId="1"/>
      <p:bldP spid="18" grpId="0"/>
      <p:bldP spid="18" grpId="1"/>
      <p:bldP spid="23" grpId="0"/>
      <p:bldP spid="23" grpId="1"/>
      <p:bldP spid="24" grpId="0"/>
      <p:bldP spid="24" grpId="1"/>
      <p:bldP spid="25" grpId="0"/>
      <p:bldP spid="2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831282"/>
            <a:ext cx="9144000" cy="1045184"/>
          </a:xfrm>
        </p:spPr>
        <p:txBody>
          <a:bodyPr>
            <a:noAutofit/>
          </a:bodyPr>
          <a:lstStyle/>
          <a:p>
            <a:r>
              <a:rPr lang="en-US" altLang="zh-CN" sz="8000" b="1"/>
              <a:t>Lecture 1-1</a:t>
            </a:r>
            <a:endParaRPr lang="zh-CN" altLang="en-US" sz="80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061258" y="3128753"/>
            <a:ext cx="10069484" cy="966169"/>
          </a:xfrm>
        </p:spPr>
        <p:txBody>
          <a:bodyPr>
            <a:normAutofit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</a:rPr>
              <a:t>Review of Calculu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F7858-3CD5-4C02-B24A-C07B83A13B91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Lecture </a:t>
            </a:r>
            <a:r>
              <a:rPr lang="en-US" altLang="zh-CN" dirty="0" smtClean="0"/>
              <a:t>1-1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8B548-3C42-45D9-8A14-21F9F8B3F787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265188" y="1051197"/>
            <a:ext cx="11555895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Limits and Continu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18052" y="1764646"/>
                <a:ext cx="11555895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 1.1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 functi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fined on a se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real numbers has the limi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ritten</a:t>
                </a: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, given any real number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re exists a real number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ch that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enever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&lt;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(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e Figure 1.1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2" y="1764646"/>
                <a:ext cx="11555895" cy="2246769"/>
              </a:xfrm>
              <a:prstGeom prst="rect">
                <a:avLst/>
              </a:prstGeom>
              <a:blipFill>
                <a:blip r:embed="rId6"/>
                <a:stretch>
                  <a:fillRect l="-1055" t="-2710" b="-65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103716"/>
              </p:ext>
            </p:extLst>
          </p:nvPr>
        </p:nvGraphicFramePr>
        <p:xfrm>
          <a:off x="4806950" y="2506980"/>
          <a:ext cx="1726565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7" imgW="838200" imgH="292100" progId="Equation.DSMT4">
                  <p:embed/>
                </p:oleObj>
              </mc:Choice>
              <mc:Fallback>
                <p:oleObj name="Equation" r:id="rId7" imgW="838200" imgH="292100" progId="Equation.DSMT4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6950" y="2506980"/>
                        <a:ext cx="1726565" cy="60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 descr="1.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00910" y="4023360"/>
            <a:ext cx="7790180" cy="23933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1"/>
      <p:bldP spid="3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CC6AB-6A97-4AC9-A839-44C431ADCE5B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18052" y="1154411"/>
                <a:ext cx="11555895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 1.2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e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a function defined on a se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real number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ntinuous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</a:t>
                </a: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ntinuous on the se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 it is continuous at each number i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2" y="1154411"/>
                <a:ext cx="11555895" cy="2246769"/>
              </a:xfrm>
              <a:prstGeom prst="rect">
                <a:avLst/>
              </a:prstGeom>
              <a:blipFill>
                <a:blip r:embed="rId6"/>
                <a:stretch>
                  <a:fillRect l="-1055" t="-27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45330" y="1976120"/>
          <a:ext cx="2411730" cy="6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r:id="rId7" imgW="1091565" imgH="292100" progId="Equation.KSEE3">
                  <p:embed/>
                </p:oleObj>
              </mc:Choice>
              <mc:Fallback>
                <p:oleObj r:id="rId7" imgW="1091565" imgH="2921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5330" y="1976120"/>
                        <a:ext cx="2411730" cy="64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18051" y="3755380"/>
                <a:ext cx="11555895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et of all functions that are continuous on the se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denoted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et of all functions continuous on the closed interval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enoted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notes the set of all real numbers.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∞,+∞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functions that are continuous at every real number is denoted by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800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1" y="3755380"/>
                <a:ext cx="11555895" cy="2246769"/>
              </a:xfrm>
              <a:prstGeom prst="rect">
                <a:avLst/>
              </a:prstGeom>
              <a:blipFill>
                <a:blip r:embed="rId9"/>
                <a:stretch>
                  <a:fillRect l="-897" t="-2710" b="-65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C7440-B45D-4810-95FD-DDD8A280E99C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18052" y="1154411"/>
                <a:ext cx="11740598" cy="26571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 1.3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et            be an infinite sequence of real numbers. This sequence has the limi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onverges to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f, for any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re exists a positive integer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ch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enever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 notation</a:t>
                </a: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1400"/>
                  </a:lnSpc>
                </a:pPr>
                <a:r>
                  <a:rPr lang="en-US" altLang="zh-CN" sz="2800" dirty="0" smtClean="0"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func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∞</m:t>
                    </m:r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800"/>
                  </a:spcBef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ns that the seque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</m:sSubSup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verges to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2" y="1154411"/>
                <a:ext cx="11740598" cy="2657138"/>
              </a:xfrm>
              <a:prstGeom prst="rect">
                <a:avLst/>
              </a:prstGeom>
              <a:blipFill>
                <a:blip r:embed="rId6"/>
                <a:stretch>
                  <a:fillRect l="-1038" t="-2294" r="-1765" b="-5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66745" y="1154430"/>
          <a:ext cx="98171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r:id="rId7" imgW="431800" imgH="241300" progId="Equation.KSEE3">
                  <p:embed/>
                </p:oleObj>
              </mc:Choice>
              <mc:Fallback>
                <p:oleObj r:id="rId7" imgW="431800" imgH="2413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6745" y="1154430"/>
                        <a:ext cx="98171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18052" y="3916661"/>
                <a:ext cx="11555895" cy="2530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1.4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function defined on a se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real number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the following statements are equivalent:</a:t>
                </a: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ntinuous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</m:sSubSup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ny sequence i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verging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80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2" y="3916661"/>
                <a:ext cx="11555895" cy="2530693"/>
              </a:xfrm>
              <a:prstGeom prst="rect">
                <a:avLst/>
              </a:prstGeom>
              <a:blipFill>
                <a:blip r:embed="rId9"/>
                <a:stretch>
                  <a:fillRect l="-1055" t="-2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67055" y="6433185"/>
            <a:ext cx="2743200" cy="365125"/>
          </a:xfrm>
        </p:spPr>
        <p:txBody>
          <a:bodyPr/>
          <a:lstStyle/>
          <a:p>
            <a:fld id="{84F59177-5CB7-4007-AC13-1E3D21C98A14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433185"/>
            <a:ext cx="4114800" cy="365125"/>
          </a:xfrm>
        </p:spPr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18052" y="1476530"/>
                <a:ext cx="11555895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 1.5 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a function defined in an open interval contain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 functi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ifferentiabl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</a:t>
                </a: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ists. The number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(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alled the derivative of f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A function that has a derivative at each number in a set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ifferentiable 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2" y="1476530"/>
                <a:ext cx="11555895" cy="2677656"/>
              </a:xfrm>
              <a:prstGeom prst="rect">
                <a:avLst/>
              </a:prstGeom>
              <a:blipFill>
                <a:blip r:embed="rId6"/>
                <a:stretch>
                  <a:fillRect l="-1055" t="-2278" r="-791" b="-54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矩形 50"/>
          <p:cNvSpPr/>
          <p:nvPr/>
        </p:nvSpPr>
        <p:spPr>
          <a:xfrm>
            <a:off x="318052" y="1003750"/>
            <a:ext cx="11555895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Differentiability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133524"/>
              </p:ext>
            </p:extLst>
          </p:nvPr>
        </p:nvGraphicFramePr>
        <p:xfrm>
          <a:off x="3741778" y="2383930"/>
          <a:ext cx="385699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r:id="rId7" imgW="1638300" imgH="545465" progId="Equation.KSEE3">
                  <p:embed/>
                </p:oleObj>
              </mc:Choice>
              <mc:Fallback>
                <p:oleObj r:id="rId7" imgW="1638300" imgH="5454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1778" y="2383930"/>
                        <a:ext cx="3856990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 descr="1.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80260" y="4021356"/>
            <a:ext cx="5990590" cy="25943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墨迹 1"/>
              <p14:cNvContentPartPr/>
              <p14:nvPr/>
            </p14:nvContentPartPr>
            <p14:xfrm>
              <a:off x="4888080" y="4072320"/>
              <a:ext cx="883440" cy="2376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882320" y="4064760"/>
                <a:ext cx="900360" cy="39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67055" y="6433185"/>
            <a:ext cx="2743200" cy="365125"/>
          </a:xfrm>
        </p:spPr>
        <p:txBody>
          <a:bodyPr/>
          <a:lstStyle/>
          <a:p>
            <a:fld id="{9B987BAD-2ACD-4CA9-BC1C-C7900339C55A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433185"/>
            <a:ext cx="4114800" cy="365125"/>
          </a:xfrm>
        </p:spPr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18770" y="1140752"/>
                <a:ext cx="1155589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1.6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 the functi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ifferentiable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ntinuous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" y="1140752"/>
                <a:ext cx="11555895" cy="523220"/>
              </a:xfrm>
              <a:prstGeom prst="rect">
                <a:avLst/>
              </a:prstGeom>
              <a:blipFill>
                <a:blip r:embed="rId5"/>
                <a:stretch>
                  <a:fillRect l="-1055" t="-11628" r="-1846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94970" y="2149204"/>
                <a:ext cx="11638280" cy="138499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et of functions that have derivatives of all orders 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enot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lynomial, rational, trigonometric, exponential, and logarithmic functions ar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70" y="2149204"/>
                <a:ext cx="11638280" cy="1384995"/>
              </a:xfrm>
              <a:prstGeom prst="rect">
                <a:avLst/>
              </a:prstGeom>
              <a:blipFill>
                <a:blip r:embed="rId6"/>
                <a:stretch>
                  <a:fillRect l="-943" t="-4846" b="-110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67055" y="6433185"/>
            <a:ext cx="2743200" cy="365125"/>
          </a:xfrm>
        </p:spPr>
        <p:txBody>
          <a:bodyPr/>
          <a:lstStyle/>
          <a:p>
            <a:fld id="{441518BB-125D-4582-B3B6-CF411AB3FCDA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433185"/>
            <a:ext cx="4114800" cy="365125"/>
          </a:xfrm>
        </p:spPr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18052" y="1114742"/>
                <a:ext cx="11555895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1.7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Rolle’s Theorem)</a:t>
                </a: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ifferentiable 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f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a number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ists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(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e Figure 1.3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2" y="1114742"/>
                <a:ext cx="11555895" cy="1384995"/>
              </a:xfrm>
              <a:prstGeom prst="rect">
                <a:avLst/>
              </a:prstGeom>
              <a:blipFill>
                <a:blip r:embed="rId5"/>
                <a:stretch>
                  <a:fillRect l="-1055" t="-4846" b="-11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 descr="1.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4450" y="2892425"/>
            <a:ext cx="9565005" cy="3409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67055" y="6433185"/>
            <a:ext cx="2743200" cy="365125"/>
          </a:xfrm>
        </p:spPr>
        <p:txBody>
          <a:bodyPr/>
          <a:lstStyle/>
          <a:p>
            <a:fld id="{2014DA27-4E7E-41F4-88CB-5CB6E22E7311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433185"/>
            <a:ext cx="4114800" cy="365125"/>
          </a:xfrm>
        </p:spPr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446405" y="1133476"/>
                <a:ext cx="12012295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1.8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ean Value Theorem)</a:t>
                </a: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ifferentiable 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a number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ists with (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e Figure 1.4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ts val="6000"/>
                  </a:lnSpc>
                  <a:spcBef>
                    <a:spcPts val="24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405" y="1133476"/>
                <a:ext cx="12012295" cy="2585323"/>
              </a:xfrm>
              <a:prstGeom prst="rect">
                <a:avLst/>
              </a:prstGeom>
              <a:blipFill>
                <a:blip r:embed="rId5"/>
                <a:stretch>
                  <a:fillRect l="-1015" t="-25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 descr="1.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9474" y="3365540"/>
            <a:ext cx="7290655" cy="30676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F5700-9A1F-4108-85C1-C42966A9DEA9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346468" y="1198881"/>
            <a:ext cx="115558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scientific computing?</a:t>
            </a:r>
          </a:p>
        </p:txBody>
      </p:sp>
      <p:sp>
        <p:nvSpPr>
          <p:cNvPr id="14" name="矩形 13"/>
          <p:cNvSpPr/>
          <p:nvPr/>
        </p:nvSpPr>
        <p:spPr>
          <a:xfrm>
            <a:off x="318052" y="2741700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o called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analysis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mathematics</a:t>
            </a:r>
          </a:p>
        </p:txBody>
      </p:sp>
      <p:sp>
        <p:nvSpPr>
          <p:cNvPr id="15" name="矩形 14"/>
          <p:cNvSpPr/>
          <p:nvPr/>
        </p:nvSpPr>
        <p:spPr>
          <a:xfrm>
            <a:off x="318052" y="1722101"/>
            <a:ext cx="11555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 and analysis of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solving </a:t>
            </a:r>
            <a:r>
              <a:rPr lang="en-US" altLang="zh-CN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blems arising in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 and engineering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ly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107440" y="188404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46468" y="3394671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inguishing features of scientific computing</a:t>
            </a:r>
          </a:p>
        </p:txBody>
      </p:sp>
      <p:sp>
        <p:nvSpPr>
          <p:cNvPr id="17" name="矩形 16"/>
          <p:cNvSpPr/>
          <p:nvPr/>
        </p:nvSpPr>
        <p:spPr>
          <a:xfrm>
            <a:off x="781029" y="3991688"/>
            <a:ext cx="11555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als with continuous quantities (e.g., time, distance, velocity, temperature, density, pressure) typically measured by real numbers</a:t>
            </a:r>
          </a:p>
        </p:txBody>
      </p:sp>
      <p:sp>
        <p:nvSpPr>
          <p:cNvPr id="20" name="矩形 19"/>
          <p:cNvSpPr/>
          <p:nvPr/>
        </p:nvSpPr>
        <p:spPr>
          <a:xfrm>
            <a:off x="781028" y="5207405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s effects of approxi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20" grpId="0"/>
      <p:bldP spid="20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67055" y="6433185"/>
            <a:ext cx="2743200" cy="365125"/>
          </a:xfrm>
        </p:spPr>
        <p:txBody>
          <a:bodyPr/>
          <a:lstStyle/>
          <a:p>
            <a:fld id="{146DB22C-DBE6-4003-826A-B45E3416D2DC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433185"/>
            <a:ext cx="4114800" cy="365125"/>
          </a:xfrm>
        </p:spPr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446405" y="1153795"/>
                <a:ext cx="11745595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1.9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Extreme Value Theorem)</a:t>
                </a: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ist with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or all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n addition, if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differentiable 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the numb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ccur either at the endpoints of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where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zero. 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405" y="1153795"/>
                <a:ext cx="11745595" cy="1815882"/>
              </a:xfrm>
              <a:prstGeom prst="rect">
                <a:avLst/>
              </a:prstGeom>
              <a:blipFill>
                <a:blip r:embed="rId5"/>
                <a:stretch>
                  <a:fillRect l="-1038" t="-3356" b="-8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 descr="1.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94130" y="3054475"/>
            <a:ext cx="8141970" cy="32334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67055" y="6433185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BAEC7BD-8B0B-470B-A06C-1E57484B518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023/8/26 Sat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433185"/>
            <a:ext cx="4114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Lecture 1-1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等线" panose="02010600030101010101" charset="-122"/>
                <a:cs typeface="+mn-cs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223202" y="1162368"/>
                <a:ext cx="11745595" cy="1844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en-US" altLang="zh-CN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Theorem 1.10 </a:t>
                </a: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Generalized </a:t>
                </a:r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lle’s Theorem</a:t>
                </a:r>
                <a:r>
                  <a:rPr kumimoji="0" lang="en-US" altLang="zh-CN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)</a:t>
                </a:r>
                <a:endParaRPr kumimoji="0" lang="en-US" altLang="zh-CN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charset="-122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altLang="zh-C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s differentiable 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f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the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altLang="zh-CN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inct </a:t>
                </a: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numbers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&lt;⋯&lt;</m:t>
                    </m:r>
                    <m:sSub>
                      <m:sSubPr>
                        <m:ctrlP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, then a number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 in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, and hence in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, exists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kumimoji="0" lang="en-US" altLang="zh-CN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等线" panose="02010600030101010101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CN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等线" panose="02010600030101010101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.                  .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02" y="1162368"/>
                <a:ext cx="11745595" cy="1844929"/>
              </a:xfrm>
              <a:prstGeom prst="rect">
                <a:avLst/>
              </a:prstGeom>
              <a:blipFill>
                <a:blip r:embed="rId5"/>
                <a:stretch>
                  <a:fillRect l="-1090" t="-3642" b="-8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67055" y="6433185"/>
            <a:ext cx="27432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833B93F-897C-4061-B631-F7ABDAA22D2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2023/8/26 Sat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433185"/>
            <a:ext cx="4114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Lecture 1-1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等线" panose="02010600030101010101" charset="-122"/>
                <a:cs typeface="+mn-cs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93040" y="1042938"/>
                <a:ext cx="11745595" cy="181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en-US" altLang="zh-CN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Theorem 1.11 </a:t>
                </a:r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Intermediate Value</a:t>
                </a:r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orem</a:t>
                </a:r>
                <a:r>
                  <a:rPr kumimoji="0" lang="en-US" altLang="zh-CN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)</a:t>
                </a:r>
                <a:endParaRPr kumimoji="0" lang="en-US" altLang="zh-CN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charset="-122"/>
                  <a:cs typeface="Times New Roman" panose="02020603050405020304" pitchFamily="18" charset="0"/>
                </a:endParaRPr>
              </a:p>
              <a:p>
                <a:pPr lvl="0"/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 is any number between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𝑓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, then there exists a number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 in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 for which </a:t>
                </a:r>
                <a14:m>
                  <m:oMath xmlns:m="http://schemas.openxmlformats.org/officeDocument/2006/math"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zh-C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zh-C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等线" panose="02010600030101010101" charset="-122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kumimoji="0" lang="en-US" altLang="zh-C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charset="-122"/>
                    <a:cs typeface="Times New Roman" panose="02020603050405020304" pitchFamily="18" charset="0"/>
                  </a:rPr>
                  <a:t>.        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40" y="1042938"/>
                <a:ext cx="11745595" cy="1814830"/>
              </a:xfrm>
              <a:prstGeom prst="rect">
                <a:avLst/>
              </a:prstGeom>
              <a:blipFill>
                <a:blip r:embed="rId5"/>
                <a:stretch>
                  <a:fillRect l="-1090" t="-33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图片 21" descr="1.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27873" y="2531023"/>
            <a:ext cx="8785225" cy="33775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67055" y="6433185"/>
            <a:ext cx="2743200" cy="365125"/>
          </a:xfrm>
        </p:spPr>
        <p:txBody>
          <a:bodyPr/>
          <a:lstStyle/>
          <a:p>
            <a:fld id="{E5719F25-A6F9-479F-8ECB-549D412AAF80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433185"/>
            <a:ext cx="4114800" cy="365125"/>
          </a:xfrm>
        </p:spPr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35197" y="1702416"/>
                <a:ext cx="11555895" cy="3108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 1.12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e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emann integral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the functi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e interval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is the following limit, provided it exists:</a:t>
                </a: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the numb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tisfy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⋯&lt;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            , where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or each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2,⋯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rbitrarily chosen in the interval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197" y="1702416"/>
                <a:ext cx="11555895" cy="3108543"/>
              </a:xfrm>
              <a:prstGeom prst="rect">
                <a:avLst/>
              </a:prstGeom>
              <a:blipFill>
                <a:blip r:embed="rId6"/>
                <a:stretch>
                  <a:fillRect l="-1108" t="-1961" r="-2584" b="-45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矩形 50"/>
          <p:cNvSpPr/>
          <p:nvPr/>
        </p:nvSpPr>
        <p:spPr>
          <a:xfrm>
            <a:off x="335196" y="1078836"/>
            <a:ext cx="11555895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Integration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98203" y="2648585"/>
          <a:ext cx="454469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r:id="rId7" imgW="1930400" imgH="545465" progId="Equation.KSEE3">
                  <p:embed/>
                </p:oleObj>
              </mc:Choice>
              <mc:Fallback>
                <p:oleObj r:id="rId7" imgW="1930400" imgH="5454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8203" y="2648585"/>
                        <a:ext cx="4544695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67055" y="6433185"/>
            <a:ext cx="2743200" cy="365125"/>
          </a:xfrm>
        </p:spPr>
        <p:txBody>
          <a:bodyPr/>
          <a:lstStyle/>
          <a:p>
            <a:fld id="{388AA527-6C2D-4A81-9FB4-A0A45A60A013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433185"/>
            <a:ext cx="4114800" cy="365125"/>
          </a:xfrm>
        </p:spPr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18052" y="1060431"/>
                <a:ext cx="11555895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can cho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be equally spaced i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for each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2,⋯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o cho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n this case,</a:t>
                </a: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2" y="1060431"/>
                <a:ext cx="11555895" cy="1815882"/>
              </a:xfrm>
              <a:prstGeom prst="rect">
                <a:avLst/>
              </a:prstGeom>
              <a:blipFill>
                <a:blip r:embed="rId6"/>
                <a:stretch>
                  <a:fillRect l="-1055" t="-36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86217"/>
              </p:ext>
            </p:extLst>
          </p:nvPr>
        </p:nvGraphicFramePr>
        <p:xfrm>
          <a:off x="2987758" y="1991799"/>
          <a:ext cx="43656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r:id="rId7" imgW="1854200" imgH="545465" progId="Equation.KSEE3">
                  <p:embed/>
                </p:oleObj>
              </mc:Choice>
              <mc:Fallback>
                <p:oleObj r:id="rId7" imgW="1854200" imgH="5454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758" y="1991799"/>
                        <a:ext cx="4365625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73903"/>
              </p:ext>
            </p:extLst>
          </p:nvPr>
        </p:nvGraphicFramePr>
        <p:xfrm>
          <a:off x="7770767" y="3975793"/>
          <a:ext cx="245019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9" imgW="1193760" imgH="228600" progId="Equation.DSMT4">
                  <p:embed/>
                </p:oleObj>
              </mc:Choice>
              <mc:Fallback>
                <p:oleObj name="Equation" r:id="rId9" imgW="1193760" imgH="228600" progId="Equation.DSMT4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70767" y="3975793"/>
                        <a:ext cx="245019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descr="1.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7105" y="3445650"/>
            <a:ext cx="6471285" cy="284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67055" y="6433185"/>
            <a:ext cx="2743200" cy="365125"/>
          </a:xfrm>
        </p:spPr>
        <p:txBody>
          <a:bodyPr/>
          <a:lstStyle/>
          <a:p>
            <a:fld id="{ECBD4EBB-3835-4299-A236-D16986775FEE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433185"/>
            <a:ext cx="4114800" cy="365125"/>
          </a:xfrm>
        </p:spPr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81552" y="3246259"/>
                <a:ext cx="11555895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Wingdings" panose="05000000000000000000" charset="0"/>
                  <a:buChar char="u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≡1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1.13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usual </a:t>
                </a:r>
                <a:r>
                  <a:rPr lang="en-US" altLang="zh-CN" sz="2800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n Value Theorem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Integrals. 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52" y="3246259"/>
                <a:ext cx="11555895" cy="1384995"/>
              </a:xfrm>
              <a:prstGeom prst="rect">
                <a:avLst/>
              </a:prstGeom>
              <a:blipFill>
                <a:blip r:embed="rId6"/>
                <a:stretch>
                  <a:fillRect l="-950" b="-11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98422"/>
              </p:ext>
            </p:extLst>
          </p:nvPr>
        </p:nvGraphicFramePr>
        <p:xfrm>
          <a:off x="3223260" y="2783986"/>
          <a:ext cx="4282440" cy="74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r:id="rId7" imgW="1905000" imgH="330200" progId="Equation.KSEE3">
                  <p:embed/>
                </p:oleObj>
              </mc:Choice>
              <mc:Fallback>
                <p:oleObj r:id="rId7" imgW="1905000" imgH="3302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3260" y="2783986"/>
                        <a:ext cx="4282440" cy="74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83551"/>
              </p:ext>
            </p:extLst>
          </p:nvPr>
        </p:nvGraphicFramePr>
        <p:xfrm>
          <a:off x="3484880" y="4630076"/>
          <a:ext cx="3201670" cy="902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" r:id="rId9" imgW="1397000" imgH="393700" progId="Equation.KSEE3">
                  <p:embed/>
                </p:oleObj>
              </mc:Choice>
              <mc:Fallback>
                <p:oleObj r:id="rId9" imgW="1397000" imgH="3937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4880" y="4630076"/>
                        <a:ext cx="3201670" cy="902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318052" y="1138926"/>
                <a:ext cx="11555895" cy="1538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1.13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Weighted Mean Value Theorem for Integrals)</a:t>
                </a:r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Riemann integral of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ists 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es not change sign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n there exists a number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</a:t>
                </a:r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2" y="1138926"/>
                <a:ext cx="11555895" cy="1538883"/>
              </a:xfrm>
              <a:prstGeom prst="rect">
                <a:avLst/>
              </a:prstGeom>
              <a:blipFill>
                <a:blip r:embed="rId11"/>
                <a:stretch>
                  <a:fillRect l="-1055" t="-4365" r="-738" b="-10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67055" y="6433185"/>
            <a:ext cx="2743200" cy="365125"/>
          </a:xfrm>
        </p:spPr>
        <p:txBody>
          <a:bodyPr/>
          <a:lstStyle/>
          <a:p>
            <a:fld id="{0F366D0E-9AF3-4A93-B8A5-93E8390C2C67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433185"/>
            <a:ext cx="4114800" cy="365125"/>
          </a:xfrm>
        </p:spPr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pic>
        <p:nvPicPr>
          <p:cNvPr id="2" name="图片 1" descr="1.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205" y="1873250"/>
            <a:ext cx="10368915" cy="36588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67055" y="6433185"/>
            <a:ext cx="2743200" cy="365125"/>
          </a:xfrm>
        </p:spPr>
        <p:txBody>
          <a:bodyPr/>
          <a:lstStyle/>
          <a:p>
            <a:fld id="{72851A85-D0F3-4763-8C4C-D5DB84ED5BB6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433185"/>
            <a:ext cx="4114800" cy="365125"/>
          </a:xfrm>
        </p:spPr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35197" y="1702416"/>
                <a:ext cx="11555895" cy="3126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1.14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aylor’s Theorem)</a:t>
                </a: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ists 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For every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[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re exists a number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</a:t>
                </a:r>
                <a:endParaRPr lang="en-US" altLang="zh-CN" sz="2800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</a:t>
                </a: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197" y="1702416"/>
                <a:ext cx="11555895" cy="3126433"/>
              </a:xfrm>
              <a:prstGeom prst="rect">
                <a:avLst/>
              </a:prstGeom>
              <a:blipFill>
                <a:blip r:embed="rId6"/>
                <a:stretch>
                  <a:fillRect l="-1108" t="-19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矩形 50"/>
          <p:cNvSpPr/>
          <p:nvPr/>
        </p:nvSpPr>
        <p:spPr>
          <a:xfrm>
            <a:off x="335196" y="1039470"/>
            <a:ext cx="11555895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32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aylor Polynomials and Series</a:t>
            </a: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872971"/>
              </p:ext>
            </p:extLst>
          </p:nvPr>
        </p:nvGraphicFramePr>
        <p:xfrm>
          <a:off x="4436745" y="3158014"/>
          <a:ext cx="2813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" r:id="rId7" imgW="1320165" imgH="241300" progId="Equation.KSEE3">
                  <p:embed/>
                </p:oleObj>
              </mc:Choice>
              <mc:Fallback>
                <p:oleObj r:id="rId7" imgW="1320165" imgH="2413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6745" y="3158014"/>
                        <a:ext cx="28130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551012"/>
              </p:ext>
            </p:extLst>
          </p:nvPr>
        </p:nvGraphicFramePr>
        <p:xfrm>
          <a:off x="877411" y="3847774"/>
          <a:ext cx="10117138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" name="Equation" r:id="rId9" imgW="4584600" imgH="888840" progId="Equation.DSMT4">
                  <p:embed/>
                </p:oleObj>
              </mc:Choice>
              <mc:Fallback>
                <p:oleObj name="Equation" r:id="rId9" imgW="4584600" imgH="88884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7411" y="3847774"/>
                        <a:ext cx="10117138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13911" y="5754501"/>
                <a:ext cx="31300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ylor polynomial</a:t>
                </a:r>
                <a:endPara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911" y="5754501"/>
                <a:ext cx="3130024" cy="461665"/>
              </a:xfrm>
              <a:prstGeom prst="rect">
                <a:avLst/>
              </a:prstGeom>
              <a:blipFill>
                <a:blip r:embed="rId11"/>
                <a:stretch>
                  <a:fillRect t="-10526" r="-1559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6001861" y="5754500"/>
            <a:ext cx="4879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ainder term (truncation error)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567055" y="6433185"/>
            <a:ext cx="2743200" cy="365125"/>
          </a:xfrm>
        </p:spPr>
        <p:txBody>
          <a:bodyPr/>
          <a:lstStyle/>
          <a:p>
            <a:fld id="{57CFE46F-786B-4644-B8BD-E2C3BC5CED53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038600" y="6433185"/>
            <a:ext cx="4114800" cy="365125"/>
          </a:xfrm>
        </p:spPr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75030" y="1702435"/>
                <a:ext cx="10735310" cy="3108543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infinite series obtained by taking the limi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∞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is  called the </a:t>
                </a:r>
                <a:r>
                  <a:rPr lang="en-US" altLang="zh-CN" sz="2800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lor series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ca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Taylor polynomial is often called a </a:t>
                </a:r>
                <a:r>
                  <a:rPr lang="en-US" altLang="zh-CN" sz="2800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claurin</a:t>
                </a:r>
              </a:p>
              <a:p>
                <a:r>
                  <a:rPr lang="en-US" altLang="zh-CN" sz="2800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polynomial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the Taylor series is often called a </a:t>
                </a:r>
                <a:r>
                  <a:rPr lang="en-US" altLang="zh-CN" sz="2800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claurin series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erm </a:t>
                </a:r>
                <a:r>
                  <a:rPr lang="en-US" altLang="zh-CN" sz="2800" b="1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cation error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Taylor polynomial refers to the error involved in using a truncated, or finite, summation to approximate the sum of an infinite series.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030" y="1702435"/>
                <a:ext cx="10735310" cy="3108543"/>
              </a:xfrm>
              <a:prstGeom prst="rect">
                <a:avLst/>
              </a:prstGeom>
              <a:blipFill>
                <a:blip r:embed="rId5"/>
                <a:stretch>
                  <a:fillRect l="-1022" t="-1961" r="-1363" b="-45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BF89-EDB0-419E-9C13-CBE3BA88B06D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346468" y="1198881"/>
            <a:ext cx="115558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scientific computing?</a:t>
            </a:r>
          </a:p>
        </p:txBody>
      </p:sp>
      <p:sp>
        <p:nvSpPr>
          <p:cNvPr id="14" name="矩形 13"/>
          <p:cNvSpPr/>
          <p:nvPr/>
        </p:nvSpPr>
        <p:spPr>
          <a:xfrm>
            <a:off x="318052" y="2396511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typing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engineering designs</a:t>
            </a:r>
          </a:p>
        </p:txBody>
      </p:sp>
      <p:sp>
        <p:nvSpPr>
          <p:cNvPr id="15" name="矩形 14"/>
          <p:cNvSpPr/>
          <p:nvPr/>
        </p:nvSpPr>
        <p:spPr>
          <a:xfrm>
            <a:off x="318052" y="1722101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ve simulation of natural phenomena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107440" y="188404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18051" y="3070921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zing data</a:t>
            </a:r>
          </a:p>
        </p:txBody>
      </p:sp>
    </p:spTree>
    <p:extLst>
      <p:ext uri="{BB962C8B-B14F-4D97-AF65-F5344CB8AC3E}">
        <p14:creationId xmlns:p14="http://schemas.microsoft.com/office/powerpoint/2010/main" val="291622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1"/>
      <p:bldP spid="14" grpId="0"/>
      <p:bldP spid="14" grpId="1"/>
      <p:bldP spid="15" grpId="0"/>
      <p:bldP spid="15" grpId="1"/>
      <p:bldP spid="16" grpId="0"/>
      <p:bldP spid="1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8051" y="1128758"/>
            <a:ext cx="3604410" cy="573918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BF89-EDB0-419E-9C13-CBE3BA88B06D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289630" y="1128758"/>
            <a:ext cx="35193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ll-Posed Problems</a:t>
            </a:r>
          </a:p>
        </p:txBody>
      </p:sp>
      <p:sp>
        <p:nvSpPr>
          <p:cNvPr id="17" name="矩形 16"/>
          <p:cNvSpPr/>
          <p:nvPr/>
        </p:nvSpPr>
        <p:spPr>
          <a:xfrm>
            <a:off x="193040" y="1836523"/>
            <a:ext cx="115558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is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ll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ed</a:t>
            </a:r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适定的</a:t>
            </a:r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f solution</a:t>
            </a:r>
          </a:p>
        </p:txBody>
      </p:sp>
      <p:sp>
        <p:nvSpPr>
          <p:cNvPr id="18" name="矩形 17"/>
          <p:cNvSpPr/>
          <p:nvPr/>
        </p:nvSpPr>
        <p:spPr>
          <a:xfrm>
            <a:off x="193042" y="2848578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unique</a:t>
            </a:r>
          </a:p>
        </p:txBody>
      </p:sp>
      <p:sp>
        <p:nvSpPr>
          <p:cNvPr id="19" name="矩形 18"/>
          <p:cNvSpPr/>
          <p:nvPr/>
        </p:nvSpPr>
        <p:spPr>
          <a:xfrm>
            <a:off x="193044" y="2358493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ists </a:t>
            </a:r>
          </a:p>
        </p:txBody>
      </p:sp>
      <p:sp>
        <p:nvSpPr>
          <p:cNvPr id="20" name="矩形 19"/>
          <p:cNvSpPr/>
          <p:nvPr/>
        </p:nvSpPr>
        <p:spPr>
          <a:xfrm>
            <a:off x="193040" y="3334810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ends continuously on problem data</a:t>
            </a:r>
          </a:p>
        </p:txBody>
      </p:sp>
      <p:sp>
        <p:nvSpPr>
          <p:cNvPr id="21" name="矩形 20"/>
          <p:cNvSpPr/>
          <p:nvPr/>
        </p:nvSpPr>
        <p:spPr>
          <a:xfrm>
            <a:off x="221460" y="3870957"/>
            <a:ext cx="115558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wise, problem is 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l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ed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矩形 21"/>
          <p:cNvSpPr/>
          <p:nvPr/>
        </p:nvSpPr>
        <p:spPr>
          <a:xfrm>
            <a:off x="221460" y="5180876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algorithm should not make sensitivity worse</a:t>
            </a:r>
          </a:p>
        </p:txBody>
      </p:sp>
      <p:sp>
        <p:nvSpPr>
          <p:cNvPr id="23" name="矩形 22"/>
          <p:cNvSpPr/>
          <p:nvPr/>
        </p:nvSpPr>
        <p:spPr>
          <a:xfrm>
            <a:off x="221460" y="4565145"/>
            <a:ext cx="118738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 if problem is well posed, solution may still be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tive</a:t>
            </a: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input data.</a:t>
            </a:r>
          </a:p>
        </p:txBody>
      </p:sp>
    </p:spTree>
    <p:extLst>
      <p:ext uri="{BB962C8B-B14F-4D97-AF65-F5344CB8AC3E}">
        <p14:creationId xmlns:p14="http://schemas.microsoft.com/office/powerpoint/2010/main" val="65271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BF89-EDB0-419E-9C13-CBE3BA88B06D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107440" y="188404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12950" y="1855913"/>
            <a:ext cx="11555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 difficult problem by easier one having same or closely related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648459" y="2881618"/>
                <a:ext cx="56728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finite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inite</a:t>
                </a: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459" y="2881618"/>
                <a:ext cx="5672842" cy="523220"/>
              </a:xfrm>
              <a:prstGeom prst="rect">
                <a:avLst/>
              </a:prstGeom>
              <a:blipFill>
                <a:blip r:embed="rId5"/>
                <a:stretch>
                  <a:fillRect l="-1826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648459" y="3466268"/>
                <a:ext cx="56728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erential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lgebraic</a:t>
                </a: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459" y="3466268"/>
                <a:ext cx="5672842" cy="523220"/>
              </a:xfrm>
              <a:prstGeom prst="rect">
                <a:avLst/>
              </a:prstGeom>
              <a:blipFill>
                <a:blip r:embed="rId6"/>
                <a:stretch>
                  <a:fillRect l="-1826" t="-12941" b="-3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648459" y="4070756"/>
                <a:ext cx="56728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linear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inear</a:t>
                </a: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459" y="4070756"/>
                <a:ext cx="5672842" cy="523220"/>
              </a:xfrm>
              <a:prstGeom prst="rect">
                <a:avLst/>
              </a:prstGeom>
              <a:blipFill>
                <a:blip r:embed="rId7"/>
                <a:stretch>
                  <a:fillRect l="-1826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48459" y="4675088"/>
                <a:ext cx="56728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icated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mple</a:t>
                </a: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459" y="4675088"/>
                <a:ext cx="5672842" cy="523220"/>
              </a:xfrm>
              <a:prstGeom prst="rect">
                <a:avLst/>
              </a:prstGeom>
              <a:blipFill>
                <a:blip r:embed="rId8"/>
                <a:stretch>
                  <a:fillRect l="-1826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318051" y="1128758"/>
            <a:ext cx="3604410" cy="573918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289630" y="1128758"/>
            <a:ext cx="35193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Strategy</a:t>
            </a:r>
          </a:p>
        </p:txBody>
      </p:sp>
      <p:sp>
        <p:nvSpPr>
          <p:cNvPr id="28" name="矩形 27"/>
          <p:cNvSpPr/>
          <p:nvPr/>
        </p:nvSpPr>
        <p:spPr>
          <a:xfrm>
            <a:off x="318052" y="5248480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obtained may only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of original problem</a:t>
            </a:r>
          </a:p>
        </p:txBody>
      </p:sp>
    </p:spTree>
    <p:extLst>
      <p:ext uri="{BB962C8B-B14F-4D97-AF65-F5344CB8AC3E}">
        <p14:creationId xmlns:p14="http://schemas.microsoft.com/office/powerpoint/2010/main" val="291755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1"/>
      <p:bldP spid="19" grpId="0"/>
      <p:bldP spid="19" grpId="1"/>
      <p:bldP spid="22" grpId="0"/>
      <p:bldP spid="22" grpId="1"/>
      <p:bldP spid="23" grpId="0"/>
      <p:bldP spid="23" grpId="1"/>
      <p:bldP spid="24" grpId="0"/>
      <p:bldP spid="24" grpId="1"/>
      <p:bldP spid="27" grpId="1"/>
      <p:bldP spid="28" grpId="0"/>
      <p:bldP spid="2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BF89-EDB0-419E-9C13-CBE3BA88B06D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107440" y="188404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18050" y="1623710"/>
            <a:ext cx="5187269" cy="5224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fore computation</a:t>
            </a:r>
          </a:p>
        </p:txBody>
      </p:sp>
      <p:sp>
        <p:nvSpPr>
          <p:cNvPr id="19" name="矩形 18"/>
          <p:cNvSpPr/>
          <p:nvPr/>
        </p:nvSpPr>
        <p:spPr>
          <a:xfrm>
            <a:off x="838200" y="2069364"/>
            <a:ext cx="56728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ing</a:t>
            </a:r>
          </a:p>
        </p:txBody>
      </p:sp>
      <p:sp>
        <p:nvSpPr>
          <p:cNvPr id="22" name="矩形 21"/>
          <p:cNvSpPr/>
          <p:nvPr/>
        </p:nvSpPr>
        <p:spPr>
          <a:xfrm>
            <a:off x="838200" y="2529970"/>
            <a:ext cx="56728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pirical measurements</a:t>
            </a:r>
          </a:p>
        </p:txBody>
      </p:sp>
      <p:sp>
        <p:nvSpPr>
          <p:cNvPr id="23" name="矩形 22"/>
          <p:cNvSpPr/>
          <p:nvPr/>
        </p:nvSpPr>
        <p:spPr>
          <a:xfrm>
            <a:off x="838200" y="2995309"/>
            <a:ext cx="56728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vious computations</a:t>
            </a:r>
          </a:p>
        </p:txBody>
      </p:sp>
      <p:sp>
        <p:nvSpPr>
          <p:cNvPr id="16" name="矩形 15"/>
          <p:cNvSpPr/>
          <p:nvPr/>
        </p:nvSpPr>
        <p:spPr>
          <a:xfrm>
            <a:off x="318050" y="3382335"/>
            <a:ext cx="51872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computation</a:t>
            </a:r>
          </a:p>
        </p:txBody>
      </p:sp>
      <p:sp>
        <p:nvSpPr>
          <p:cNvPr id="18" name="矩形 17"/>
          <p:cNvSpPr/>
          <p:nvPr/>
        </p:nvSpPr>
        <p:spPr>
          <a:xfrm>
            <a:off x="838200" y="3822961"/>
            <a:ext cx="56728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cation or discretization</a:t>
            </a:r>
          </a:p>
        </p:txBody>
      </p:sp>
      <p:sp>
        <p:nvSpPr>
          <p:cNvPr id="20" name="矩形 19"/>
          <p:cNvSpPr/>
          <p:nvPr/>
        </p:nvSpPr>
        <p:spPr>
          <a:xfrm>
            <a:off x="838200" y="4265336"/>
            <a:ext cx="43511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unding</a:t>
            </a:r>
          </a:p>
        </p:txBody>
      </p:sp>
      <p:sp>
        <p:nvSpPr>
          <p:cNvPr id="25" name="矩形 24"/>
          <p:cNvSpPr/>
          <p:nvPr/>
        </p:nvSpPr>
        <p:spPr>
          <a:xfrm>
            <a:off x="346471" y="1109840"/>
            <a:ext cx="4235030" cy="573918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318050" y="1109840"/>
            <a:ext cx="46229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rces of Approximation</a:t>
            </a:r>
          </a:p>
        </p:txBody>
      </p:sp>
      <p:sp>
        <p:nvSpPr>
          <p:cNvPr id="27" name="矩形 26"/>
          <p:cNvSpPr/>
          <p:nvPr/>
        </p:nvSpPr>
        <p:spPr>
          <a:xfrm>
            <a:off x="318050" y="4748149"/>
            <a:ext cx="101187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cy of final result reflects all these</a:t>
            </a:r>
          </a:p>
        </p:txBody>
      </p:sp>
      <p:sp>
        <p:nvSpPr>
          <p:cNvPr id="28" name="矩形 27"/>
          <p:cNvSpPr/>
          <p:nvPr/>
        </p:nvSpPr>
        <p:spPr>
          <a:xfrm>
            <a:off x="318057" y="5252930"/>
            <a:ext cx="93267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certainty in input may be amplified by problem</a:t>
            </a:r>
          </a:p>
        </p:txBody>
      </p:sp>
      <p:sp>
        <p:nvSpPr>
          <p:cNvPr id="29" name="矩形 28"/>
          <p:cNvSpPr/>
          <p:nvPr/>
        </p:nvSpPr>
        <p:spPr>
          <a:xfrm>
            <a:off x="318050" y="5833130"/>
            <a:ext cx="111907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turbations during computation may be amplified by algorithm</a:t>
            </a:r>
          </a:p>
        </p:txBody>
      </p:sp>
    </p:spTree>
    <p:extLst>
      <p:ext uri="{BB962C8B-B14F-4D97-AF65-F5344CB8AC3E}">
        <p14:creationId xmlns:p14="http://schemas.microsoft.com/office/powerpoint/2010/main" val="43784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19" grpId="0"/>
      <p:bldP spid="19" grpId="1"/>
      <p:bldP spid="22" grpId="0"/>
      <p:bldP spid="22" grpId="1"/>
      <p:bldP spid="23" grpId="0"/>
      <p:bldP spid="23" grpId="1"/>
      <p:bldP spid="16" grpId="0"/>
      <p:bldP spid="16" grpId="1"/>
      <p:bldP spid="18" grpId="0"/>
      <p:bldP spid="18" grpId="1"/>
      <p:bldP spid="20" grpId="0"/>
      <p:bldP spid="20" grpId="1"/>
      <p:bldP spid="26" grpId="1"/>
      <p:bldP spid="27" grpId="0"/>
      <p:bldP spid="27" grpId="1"/>
      <p:bldP spid="28" grpId="0"/>
      <p:bldP spid="28" grpId="1"/>
      <p:bldP spid="29" grpId="0"/>
      <p:bldP spid="2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BF89-EDB0-419E-9C13-CBE3BA88B06D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107440" y="188404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18050" y="1623710"/>
                <a:ext cx="11398882" cy="963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l"/>
                </a:pPr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ation surface area of Earth using formula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altLang="zh-CN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𝝅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800" b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volves several approximations</a:t>
                </a: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0" y="1623710"/>
                <a:ext cx="11398882" cy="963854"/>
              </a:xfrm>
              <a:prstGeom prst="rect">
                <a:avLst/>
              </a:prstGeom>
              <a:blipFill>
                <a:blip r:embed="rId5"/>
                <a:stretch>
                  <a:fillRect l="-909" t="-5063" b="-170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838200" y="2787851"/>
            <a:ext cx="96427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rth is modeled as sphere, idealizing its true shape</a:t>
            </a:r>
          </a:p>
        </p:txBody>
      </p:sp>
      <p:sp>
        <p:nvSpPr>
          <p:cNvPr id="23" name="矩形 22"/>
          <p:cNvSpPr/>
          <p:nvPr/>
        </p:nvSpPr>
        <p:spPr>
          <a:xfrm>
            <a:off x="838200" y="3402385"/>
            <a:ext cx="107336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 for radius is based on empirical measurements and previous comput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838199" y="4383883"/>
                <a:ext cx="954812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lue for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quires truncating infinite process</a:t>
                </a: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4383883"/>
                <a:ext cx="9548123" cy="523220"/>
              </a:xfrm>
              <a:prstGeom prst="rect">
                <a:avLst/>
              </a:prstGeom>
              <a:blipFill>
                <a:blip r:embed="rId6"/>
                <a:stretch>
                  <a:fillRect l="-1085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838199" y="5036577"/>
            <a:ext cx="109670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s for input data and results of arithmetic operations are rounded in computer</a:t>
            </a:r>
          </a:p>
        </p:txBody>
      </p:sp>
      <p:sp>
        <p:nvSpPr>
          <p:cNvPr id="25" name="矩形 24"/>
          <p:cNvSpPr/>
          <p:nvPr/>
        </p:nvSpPr>
        <p:spPr>
          <a:xfrm>
            <a:off x="346471" y="1109840"/>
            <a:ext cx="4235030" cy="573918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318050" y="1109840"/>
            <a:ext cx="46229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Approximations</a:t>
            </a:r>
          </a:p>
        </p:txBody>
      </p:sp>
    </p:spTree>
    <p:extLst>
      <p:ext uri="{BB962C8B-B14F-4D97-AF65-F5344CB8AC3E}">
        <p14:creationId xmlns:p14="http://schemas.microsoft.com/office/powerpoint/2010/main" val="64277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22" grpId="0"/>
      <p:bldP spid="22" grpId="1"/>
      <p:bldP spid="23" grpId="0"/>
      <p:bldP spid="23" grpId="1"/>
      <p:bldP spid="18" grpId="0"/>
      <p:bldP spid="18" grpId="1"/>
      <p:bldP spid="20" grpId="0"/>
      <p:bldP spid="20" grpId="1"/>
      <p:bldP spid="2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C36A0-DE28-4BAF-98FA-7E50075AADF3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346468" y="1198881"/>
            <a:ext cx="115558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Analysis        Scientific Computing</a:t>
            </a:r>
          </a:p>
        </p:txBody>
      </p:sp>
      <p:sp>
        <p:nvSpPr>
          <p:cNvPr id="14" name="矩形 13"/>
          <p:cNvSpPr/>
          <p:nvPr/>
        </p:nvSpPr>
        <p:spPr>
          <a:xfrm>
            <a:off x="756202" y="2326661"/>
            <a:ext cx="11555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ndations and basic methods established by Newton, Euler, Lagrange, Gauss, and many other mathematicians, scientists, and engineers</a:t>
            </a:r>
          </a:p>
        </p:txBody>
      </p:sp>
      <p:sp>
        <p:nvSpPr>
          <p:cNvPr id="15" name="矩形 14"/>
          <p:cNvSpPr/>
          <p:nvPr/>
        </p:nvSpPr>
        <p:spPr>
          <a:xfrm>
            <a:off x="318052" y="1722101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-computer era (before~1940)</a:t>
            </a:r>
          </a:p>
        </p:txBody>
      </p:sp>
      <p:sp>
        <p:nvSpPr>
          <p:cNvPr id="16" name="矩形 15"/>
          <p:cNvSpPr/>
          <p:nvPr/>
        </p:nvSpPr>
        <p:spPr>
          <a:xfrm>
            <a:off x="346468" y="3280768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-integrated circuit era (1940-1970):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Analysis</a:t>
            </a:r>
          </a:p>
        </p:txBody>
      </p:sp>
      <p:cxnSp>
        <p:nvCxnSpPr>
          <p:cNvPr id="8" name="直接箭头连接符 7"/>
          <p:cNvCxnSpPr/>
          <p:nvPr/>
        </p:nvCxnSpPr>
        <p:spPr>
          <a:xfrm>
            <a:off x="3417570" y="1507630"/>
            <a:ext cx="62103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56201" y="3876916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gramming languages developed for scientific applications</a:t>
            </a:r>
          </a:p>
        </p:txBody>
      </p:sp>
      <p:sp>
        <p:nvSpPr>
          <p:cNvPr id="18" name="矩形 17"/>
          <p:cNvSpPr/>
          <p:nvPr/>
        </p:nvSpPr>
        <p:spPr>
          <a:xfrm>
            <a:off x="756201" y="4473064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methods formalized in computer algorithms and software</a:t>
            </a:r>
          </a:p>
        </p:txBody>
      </p:sp>
      <p:sp>
        <p:nvSpPr>
          <p:cNvPr id="19" name="矩形 18"/>
          <p:cNvSpPr/>
          <p:nvPr/>
        </p:nvSpPr>
        <p:spPr>
          <a:xfrm>
            <a:off x="756200" y="5128618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ating-point arithmetic developed</a:t>
            </a:r>
          </a:p>
        </p:txBody>
      </p:sp>
    </p:spTree>
    <p:extLst>
      <p:ext uri="{BB962C8B-B14F-4D97-AF65-F5344CB8AC3E}">
        <p14:creationId xmlns:p14="http://schemas.microsoft.com/office/powerpoint/2010/main" val="148349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124886"/>
            <a:ext cx="3180080" cy="9441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20" y="1"/>
            <a:ext cx="3942080" cy="1198880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E782F-E929-40FA-8EB8-FB3B49626CA8}" type="datetime1">
              <a:rPr lang="zh-CN" altLang="en-US" smtClean="0"/>
              <a:t>2023/8/26 Sat</a:t>
            </a:fld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Lecture 1-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484880" y="48879"/>
            <a:ext cx="490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0000"/>
                </a:solidFill>
                <a:latin typeface="Arial Black" panose="020B0A04020102020204" pitchFamily="34" charset="0"/>
              </a:rPr>
              <a:t>DLI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5670273" y="119888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346468" y="1198881"/>
            <a:ext cx="115558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Analysis        Scientific Computing</a:t>
            </a:r>
          </a:p>
        </p:txBody>
      </p:sp>
      <p:sp>
        <p:nvSpPr>
          <p:cNvPr id="14" name="矩形 13"/>
          <p:cNvSpPr/>
          <p:nvPr/>
        </p:nvSpPr>
        <p:spPr>
          <a:xfrm>
            <a:off x="756202" y="2326661"/>
            <a:ext cx="11555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problem sizes explode as computing capacity grows exponentially</a:t>
            </a:r>
          </a:p>
        </p:txBody>
      </p:sp>
      <p:sp>
        <p:nvSpPr>
          <p:cNvPr id="15" name="矩形 14"/>
          <p:cNvSpPr/>
          <p:nvPr/>
        </p:nvSpPr>
        <p:spPr>
          <a:xfrm>
            <a:off x="318052" y="1722101"/>
            <a:ext cx="11555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ed circuit era (since~1970):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Computing</a:t>
            </a:r>
          </a:p>
        </p:txBody>
      </p:sp>
      <p:cxnSp>
        <p:nvCxnSpPr>
          <p:cNvPr id="8" name="直接箭头连接符 7"/>
          <p:cNvCxnSpPr/>
          <p:nvPr/>
        </p:nvCxnSpPr>
        <p:spPr>
          <a:xfrm>
            <a:off x="3417570" y="1507630"/>
            <a:ext cx="62103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756199" y="3413102"/>
            <a:ext cx="11555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 becomes an essential component of modern scientific research and engineering practice, along with theory and experiment</a:t>
            </a:r>
          </a:p>
        </p:txBody>
      </p:sp>
    </p:spTree>
    <p:extLst>
      <p:ext uri="{BB962C8B-B14F-4D97-AF65-F5344CB8AC3E}">
        <p14:creationId xmlns:p14="http://schemas.microsoft.com/office/powerpoint/2010/main" val="62719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1"/>
      <p:bldP spid="14" grpId="0"/>
      <p:bldP spid="14" grpId="1"/>
      <p:bldP spid="15" grpId="0"/>
      <p:bldP spid="15" grpId="1"/>
      <p:bldP spid="17" grpId="0"/>
      <p:bldP spid="1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7c03cf79-abf1-48cc-95fa-c31813a7a7ac"/>
  <p:tag name="COMMONDATA" val="eyJoZGlkIjoiYzUwODk5ZDM4MmEyZTk4NjQ3ODgxZjEyNzY0NjVlOGU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0</TotalTime>
  <Words>1105</Words>
  <Application>Microsoft Office PowerPoint</Application>
  <PresentationFormat>宽屏</PresentationFormat>
  <Paragraphs>220</Paragraphs>
  <Slides>28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9" baseType="lpstr">
      <vt:lpstr>等线</vt:lpstr>
      <vt:lpstr>等线 Light</vt:lpstr>
      <vt:lpstr>Arial</vt:lpstr>
      <vt:lpstr>Arial Black</vt:lpstr>
      <vt:lpstr>Cambria Math</vt:lpstr>
      <vt:lpstr>Times New Roman</vt:lpstr>
      <vt:lpstr>Wingdings</vt:lpstr>
      <vt:lpstr>Office 主题​​</vt:lpstr>
      <vt:lpstr>1_Office 主题​​</vt:lpstr>
      <vt:lpstr>Equation</vt:lpstr>
      <vt:lpstr>Equation.KSEE3</vt:lpstr>
      <vt:lpstr>Chapter 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ecture 1-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Y Li</dc:creator>
  <cp:lastModifiedBy>Caiyun Li</cp:lastModifiedBy>
  <cp:revision>894</cp:revision>
  <dcterms:created xsi:type="dcterms:W3CDTF">2020-02-12T12:08:00Z</dcterms:created>
  <dcterms:modified xsi:type="dcterms:W3CDTF">2023-08-26T08:32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1DE38D4ED96466E9F49FFBDB17CEB1E</vt:lpwstr>
  </property>
  <property fmtid="{D5CDD505-2E9C-101B-9397-08002B2CF9AE}" pid="3" name="KSOProductBuildVer">
    <vt:lpwstr>2052-11.1.0.11744</vt:lpwstr>
  </property>
</Properties>
</file>